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11E0" w:rsidRDefault="00DE11E0" w:rsidP="00DE11E0">
      <w:smartTag w:uri="urn:schemas-microsoft-com:office:smarttags" w:element="City">
        <w:smartTag w:uri="urn:schemas-microsoft-com:office:smarttags" w:element="place">
          <w:r>
            <w:rPr>
              <w:b/>
              <w:u w:val="single"/>
            </w:rPr>
            <w:t>Taylor</w:t>
          </w:r>
        </w:smartTag>
      </w:smartTag>
      <w:r>
        <w:rPr>
          <w:b/>
          <w:u w:val="single"/>
        </w:rPr>
        <w:t xml:space="preserve"> Polynomials and Approximations, Day 2</w:t>
      </w:r>
    </w:p>
    <w:p w:rsidR="004B5406" w:rsidRDefault="00DE11E0">
      <w:r>
        <w:t>Yesterday we learned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52"/>
      </w:tblGrid>
      <w:tr w:rsidR="00DE11E0" w:rsidTr="000F68F8">
        <w:tc>
          <w:tcPr>
            <w:tcW w:w="10152" w:type="dxa"/>
            <w:shd w:val="clear" w:color="auto" w:fill="auto"/>
          </w:tcPr>
          <w:p w:rsidR="00DE11E0" w:rsidRDefault="00DE11E0" w:rsidP="00DE11E0">
            <w:r w:rsidRPr="000F68F8">
              <w:rPr>
                <w:u w:val="single"/>
              </w:rPr>
              <w:t xml:space="preserve">Definition of an nth-degree </w:t>
            </w:r>
            <w:smartTag w:uri="urn:schemas-microsoft-com:office:smarttags" w:element="place">
              <w:smartTag w:uri="urn:schemas-microsoft-com:office:smarttags" w:element="City">
                <w:r w:rsidRPr="000F68F8">
                  <w:rPr>
                    <w:u w:val="single"/>
                  </w:rPr>
                  <w:t>Taylor</w:t>
                </w:r>
              </w:smartTag>
            </w:smartTag>
            <w:r w:rsidRPr="000F68F8">
              <w:rPr>
                <w:u w:val="single"/>
              </w:rPr>
              <w:t xml:space="preserve"> polynomial</w:t>
            </w:r>
            <w:r>
              <w:t>:</w:t>
            </w:r>
          </w:p>
          <w:p w:rsidR="00DE11E0" w:rsidRDefault="00DE11E0" w:rsidP="00DE11E0">
            <w:r>
              <w:t xml:space="preserve">If  </w:t>
            </w:r>
            <w:r w:rsidRPr="000F68F8">
              <w:rPr>
                <w:i/>
              </w:rPr>
              <w:t>f</w:t>
            </w:r>
            <w:r>
              <w:t xml:space="preserve">  has  </w:t>
            </w:r>
            <w:r w:rsidRPr="000F68F8">
              <w:rPr>
                <w:i/>
              </w:rPr>
              <w:t>n</w:t>
            </w:r>
            <w:r>
              <w:t xml:space="preserve">  derivatives at  </w:t>
            </w:r>
            <w:r w:rsidRPr="000F68F8">
              <w:rPr>
                <w:i/>
              </w:rPr>
              <w:t>x</w:t>
            </w:r>
            <w:r>
              <w:t xml:space="preserve"> = </w:t>
            </w:r>
            <w:r w:rsidRPr="000F68F8">
              <w:rPr>
                <w:i/>
              </w:rPr>
              <w:t>c</w:t>
            </w:r>
            <w:r>
              <w:t>, then the polynomial</w:t>
            </w:r>
          </w:p>
          <w:p w:rsidR="00DE11E0" w:rsidRDefault="00DE11E0" w:rsidP="00DE11E0">
            <w:r>
              <w:tab/>
            </w:r>
            <w:r w:rsidRPr="000F68F8">
              <w:rPr>
                <w:position w:val="-24"/>
              </w:rPr>
              <w:object w:dxaOrig="64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1pt;height:35.25pt" o:ole="">
                  <v:imagedata r:id="rId5" o:title=""/>
                </v:shape>
                <o:OLEObject Type="Embed" ProgID="Equation.DSMT4" ShapeID="_x0000_i1025" DrawAspect="Content" ObjectID="_1551500586" r:id="rId6"/>
              </w:object>
            </w:r>
          </w:p>
          <w:p w:rsidR="00DE11E0" w:rsidRDefault="00DE11E0">
            <w:proofErr w:type="gramStart"/>
            <w:r>
              <w:t>is</w:t>
            </w:r>
            <w:proofErr w:type="gramEnd"/>
            <w:r>
              <w:t xml:space="preserve"> called the </w:t>
            </w:r>
            <w:r w:rsidRPr="000F68F8">
              <w:rPr>
                <w:i/>
                <w:u w:val="single"/>
              </w:rPr>
              <w:t>n</w:t>
            </w:r>
            <w:r w:rsidRPr="000F68F8">
              <w:rPr>
                <w:u w:val="single"/>
              </w:rPr>
              <w:t xml:space="preserve">th-degree </w:t>
            </w:r>
            <w:smartTag w:uri="urn:schemas-microsoft-com:office:smarttags" w:element="place">
              <w:smartTag w:uri="urn:schemas-microsoft-com:office:smarttags" w:element="City">
                <w:r w:rsidRPr="000F68F8">
                  <w:rPr>
                    <w:u w:val="single"/>
                  </w:rPr>
                  <w:t>Taylor</w:t>
                </w:r>
              </w:smartTag>
            </w:smartTag>
            <w:r w:rsidRPr="000F68F8">
              <w:rPr>
                <w:u w:val="single"/>
              </w:rPr>
              <w:t xml:space="preserve"> polynomial for  </w:t>
            </w:r>
            <w:r w:rsidRPr="000F68F8">
              <w:rPr>
                <w:i/>
                <w:u w:val="single"/>
              </w:rPr>
              <w:t>f</w:t>
            </w:r>
            <w:r w:rsidRPr="000F68F8">
              <w:rPr>
                <w:u w:val="single"/>
              </w:rPr>
              <w:t xml:space="preserve">  at  </w:t>
            </w:r>
            <w:r w:rsidRPr="000F68F8">
              <w:rPr>
                <w:i/>
                <w:u w:val="single"/>
              </w:rPr>
              <w:t>c</w:t>
            </w:r>
            <w:r>
              <w:t>, named after Brook Taylor, an English mathematician.</w:t>
            </w:r>
          </w:p>
        </w:tc>
      </w:tr>
      <w:tr w:rsidR="00DE11E0" w:rsidTr="00781861">
        <w:trPr>
          <w:trHeight w:val="1043"/>
        </w:trPr>
        <w:tc>
          <w:tcPr>
            <w:tcW w:w="10152" w:type="dxa"/>
            <w:shd w:val="clear" w:color="auto" w:fill="auto"/>
          </w:tcPr>
          <w:p w:rsidR="00DE11E0" w:rsidRDefault="00DE11E0">
            <w:proofErr w:type="gramStart"/>
            <w:r>
              <w:t xml:space="preserve">If  </w:t>
            </w:r>
            <w:r w:rsidRPr="000F68F8">
              <w:rPr>
                <w:i/>
              </w:rPr>
              <w:t>c</w:t>
            </w:r>
            <w:proofErr w:type="gramEnd"/>
            <w:r>
              <w:t xml:space="preserve"> = 0, then </w:t>
            </w:r>
            <w:r w:rsidRPr="000F68F8">
              <w:rPr>
                <w:position w:val="-24"/>
              </w:rPr>
              <w:object w:dxaOrig="4940" w:dyaOrig="700">
                <v:shape id="_x0000_i1026" type="#_x0000_t75" style="width:246.75pt;height:35.25pt" o:ole="">
                  <v:imagedata r:id="rId7" o:title=""/>
                </v:shape>
                <o:OLEObject Type="Embed" ProgID="Equation.DSMT4" ShapeID="_x0000_i1026" DrawAspect="Content" ObjectID="_1551500587" r:id="rId8"/>
              </w:object>
            </w:r>
            <w:r>
              <w:t xml:space="preserve"> is called the </w:t>
            </w:r>
            <w:r w:rsidRPr="000F68F8">
              <w:rPr>
                <w:i/>
                <w:u w:val="single"/>
              </w:rPr>
              <w:t>n</w:t>
            </w:r>
            <w:r w:rsidRPr="000F68F8">
              <w:rPr>
                <w:u w:val="single"/>
              </w:rPr>
              <w:t xml:space="preserve">th-degree Maclaurin polynomial for  </w:t>
            </w:r>
            <w:r w:rsidRPr="000F68F8">
              <w:rPr>
                <w:i/>
                <w:u w:val="single"/>
              </w:rPr>
              <w:t>f</w:t>
            </w:r>
            <w:r>
              <w:t>, named after another English mathematician, Colin Maclaurin.</w:t>
            </w:r>
          </w:p>
        </w:tc>
      </w:tr>
    </w:tbl>
    <w:p w:rsidR="00DE11E0" w:rsidRDefault="00DE11E0"/>
    <w:p w:rsidR="00625A03" w:rsidRDefault="00625A03" w:rsidP="00625A03">
      <w:r>
        <w:rPr>
          <w:u w:val="single"/>
        </w:rPr>
        <w:t>Ex</w:t>
      </w:r>
      <w:r>
        <w:t>. (a) Find the third-</w:t>
      </w:r>
      <w:r w:rsidRPr="00D30F37">
        <w:t xml:space="preserve">degree </w:t>
      </w:r>
      <w:r>
        <w:t xml:space="preserve">Maclaurin polynomial </w:t>
      </w:r>
      <w:proofErr w:type="gramStart"/>
      <w:r>
        <w:t xml:space="preserve">for </w:t>
      </w:r>
      <w:proofErr w:type="gramEnd"/>
      <w:r w:rsidRPr="00625A03">
        <w:rPr>
          <w:position w:val="-14"/>
        </w:rPr>
        <w:object w:dxaOrig="1020" w:dyaOrig="420">
          <v:shape id="_x0000_i1027" type="#_x0000_t75" style="width:51pt;height:21pt" o:ole="">
            <v:imagedata r:id="rId9" o:title=""/>
          </v:shape>
          <o:OLEObject Type="Embed" ProgID="Equation.DSMT4" ShapeID="_x0000_i1027" DrawAspect="Content" ObjectID="_1551500588" r:id="rId10"/>
        </w:object>
      </w:r>
      <w:r>
        <w:t>.</w:t>
      </w:r>
    </w:p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>
      <w:r>
        <w:t>(b) Use your answer to (a)</w:t>
      </w:r>
      <w:r w:rsidRPr="00D30F37">
        <w:t xml:space="preserve"> </w:t>
      </w:r>
      <w:r>
        <w:t>to find:</w:t>
      </w:r>
    </w:p>
    <w:p w:rsidR="00625A03" w:rsidRPr="00E641F5" w:rsidRDefault="00625A03" w:rsidP="00625A03">
      <w:r>
        <w:tab/>
      </w:r>
      <w:r w:rsidR="00766889" w:rsidRPr="00E641F5">
        <w:rPr>
          <w:position w:val="-24"/>
        </w:rPr>
        <w:object w:dxaOrig="1280" w:dyaOrig="660">
          <v:shape id="_x0000_i1028" type="#_x0000_t75" style="width:63.75pt;height:33pt" o:ole="">
            <v:imagedata r:id="rId11" o:title=""/>
          </v:shape>
          <o:OLEObject Type="Embed" ProgID="Equation.DSMT4" ShapeID="_x0000_i1028" DrawAspect="Content" ObjectID="_1551500589" r:id="rId12"/>
        </w:object>
      </w:r>
    </w:p>
    <w:p w:rsidR="00625A03" w:rsidRPr="00E641F5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>
      <w:r>
        <w:t>________________________________________________________________________________</w:t>
      </w:r>
    </w:p>
    <w:p w:rsidR="00625A03" w:rsidRDefault="00625A03" w:rsidP="00625A03">
      <w:r>
        <w:rPr>
          <w:u w:val="single"/>
        </w:rPr>
        <w:t>Ex</w:t>
      </w:r>
      <w:r>
        <w:t xml:space="preserve">. Suppose that the function </w:t>
      </w:r>
      <w:r w:rsidRPr="001F18A6">
        <w:rPr>
          <w:position w:val="-14"/>
        </w:rPr>
        <w:object w:dxaOrig="580" w:dyaOrig="400">
          <v:shape id="_x0000_i1029" type="#_x0000_t75" style="width:29.25pt;height:20.25pt" o:ole="">
            <v:imagedata r:id="rId13" o:title=""/>
          </v:shape>
          <o:OLEObject Type="Embed" ProgID="Equation.DSMT4" ShapeID="_x0000_i1029" DrawAspect="Content" ObjectID="_1551500590" r:id="rId14"/>
        </w:object>
      </w:r>
      <w:r>
        <w:t xml:space="preserve"> is approximated near </w:t>
      </w:r>
      <w:r>
        <w:rPr>
          <w:i/>
        </w:rPr>
        <w:t>x</w:t>
      </w:r>
      <w:r>
        <w:t xml:space="preserve"> = 0 by a third-degree </w:t>
      </w:r>
      <w:smartTag w:uri="urn:schemas-microsoft-com:office:smarttags" w:element="place">
        <w:smartTag w:uri="urn:schemas-microsoft-com:office:smarttags" w:element="City">
          <w:r>
            <w:t>Taylor</w:t>
          </w:r>
        </w:smartTag>
      </w:smartTag>
    </w:p>
    <w:p w:rsidR="00625A03" w:rsidRDefault="00625A03" w:rsidP="00625A03">
      <w:r>
        <w:t xml:space="preserve">       </w:t>
      </w:r>
      <w:proofErr w:type="gramStart"/>
      <w:r>
        <w:t xml:space="preserve">polynomial </w:t>
      </w:r>
      <w:proofErr w:type="gramEnd"/>
      <w:r w:rsidRPr="001F18A6">
        <w:rPr>
          <w:position w:val="-14"/>
        </w:rPr>
        <w:object w:dxaOrig="2100" w:dyaOrig="420">
          <v:shape id="_x0000_i1030" type="#_x0000_t75" style="width:105pt;height:21pt" o:ole="">
            <v:imagedata r:id="rId15" o:title=""/>
          </v:shape>
          <o:OLEObject Type="Embed" ProgID="Equation.DSMT4" ShapeID="_x0000_i1030" DrawAspect="Content" ObjectID="_1551500591" r:id="rId16"/>
        </w:object>
      </w:r>
      <w:r>
        <w:t>.</w:t>
      </w:r>
    </w:p>
    <w:p w:rsidR="00625A03" w:rsidRDefault="00625A03" w:rsidP="00625A03">
      <w:r>
        <w:t xml:space="preserve">(a)  Find the value </w:t>
      </w:r>
      <w:proofErr w:type="gramStart"/>
      <w:r>
        <w:t xml:space="preserve">of </w:t>
      </w:r>
      <w:proofErr w:type="gramEnd"/>
      <w:r w:rsidRPr="001F18A6">
        <w:rPr>
          <w:position w:val="-14"/>
        </w:rPr>
        <w:object w:dxaOrig="3280" w:dyaOrig="400">
          <v:shape id="_x0000_i1031" type="#_x0000_t75" style="width:164.25pt;height:20.25pt" o:ole="">
            <v:imagedata r:id="rId17" o:title=""/>
          </v:shape>
          <o:OLEObject Type="Embed" ProgID="Equation.DSMT4" ShapeID="_x0000_i1031" DrawAspect="Content" ObjectID="_1551500592" r:id="rId18"/>
        </w:object>
      </w:r>
      <w:r>
        <w:t>.</w:t>
      </w:r>
    </w:p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781861" w:rsidRDefault="00781861" w:rsidP="00625A03">
      <w:bookmarkStart w:id="0" w:name="_GoBack"/>
      <w:bookmarkEnd w:id="0"/>
    </w:p>
    <w:p w:rsidR="00625A03" w:rsidRDefault="00625A03" w:rsidP="00625A03"/>
    <w:p w:rsidR="00625A03" w:rsidRDefault="00625A03" w:rsidP="00625A03"/>
    <w:p w:rsidR="00625A03" w:rsidRDefault="00625A03" w:rsidP="00625A03">
      <w:r>
        <w:t xml:space="preserve">(b) Does </w:t>
      </w:r>
      <w:proofErr w:type="gramStart"/>
      <w:r w:rsidRPr="004921E5">
        <w:rPr>
          <w:i/>
        </w:rPr>
        <w:t>f</w:t>
      </w:r>
      <w:r>
        <w:t xml:space="preserve">  </w:t>
      </w:r>
      <w:r w:rsidRPr="001F18A6">
        <w:t>have</w:t>
      </w:r>
      <w:proofErr w:type="gramEnd"/>
      <w:r>
        <w:t xml:space="preserve"> a local maximum, a local minimum, or neither at </w:t>
      </w:r>
      <w:r>
        <w:rPr>
          <w:i/>
        </w:rPr>
        <w:t>x</w:t>
      </w:r>
      <w:r>
        <w:t xml:space="preserve"> = 0 ?  Justify your answer. </w:t>
      </w:r>
    </w:p>
    <w:p w:rsidR="00625A03" w:rsidRDefault="00625A03" w:rsidP="00625A03"/>
    <w:p w:rsidR="00625A03" w:rsidRDefault="00625A03" w:rsidP="00625A03"/>
    <w:p w:rsidR="00625A03" w:rsidRPr="001F18A6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625A03" w:rsidRDefault="00625A03" w:rsidP="00625A03"/>
    <w:p w:rsidR="00231B88" w:rsidRDefault="00625A03" w:rsidP="00231B88">
      <w:proofErr w:type="gramStart"/>
      <w:r>
        <w:rPr>
          <w:u w:val="single"/>
        </w:rPr>
        <w:lastRenderedPageBreak/>
        <w:t>Ex</w:t>
      </w:r>
      <w:r>
        <w:t>.</w:t>
      </w:r>
      <w:proofErr w:type="gramEnd"/>
      <w:r>
        <w:t xml:space="preserve">  (a) </w:t>
      </w:r>
      <w:r w:rsidR="00231B88">
        <w:t xml:space="preserve">Find the </w:t>
      </w:r>
      <w:r w:rsidR="000F68F8">
        <w:t>eighth</w:t>
      </w:r>
      <w:r w:rsidR="00231B88">
        <w:t>-</w:t>
      </w:r>
      <w:r w:rsidR="00231B88" w:rsidRPr="00D30F37">
        <w:t xml:space="preserve">degree </w:t>
      </w:r>
      <w:r w:rsidR="00231B88">
        <w:t xml:space="preserve">Maclaurin polynomial </w:t>
      </w:r>
      <w:proofErr w:type="gramStart"/>
      <w:r w:rsidR="00231B88">
        <w:t xml:space="preserve">for </w:t>
      </w:r>
      <w:proofErr w:type="gramEnd"/>
      <w:r w:rsidR="00231B88" w:rsidRPr="00625A03">
        <w:rPr>
          <w:position w:val="-14"/>
        </w:rPr>
        <w:object w:dxaOrig="1300" w:dyaOrig="400">
          <v:shape id="_x0000_i1032" type="#_x0000_t75" style="width:65.25pt;height:20.25pt" o:ole="">
            <v:imagedata r:id="rId19" o:title=""/>
          </v:shape>
          <o:OLEObject Type="Embed" ProgID="Equation.DSMT4" ShapeID="_x0000_i1032" DrawAspect="Content" ObjectID="_1551500593" r:id="rId20"/>
        </w:object>
      </w:r>
      <w:r w:rsidR="00231B88">
        <w:t>.</w:t>
      </w:r>
    </w:p>
    <w:p w:rsidR="00231B88" w:rsidRDefault="00231B88" w:rsidP="00231B88"/>
    <w:p w:rsidR="00625A03" w:rsidRDefault="00625A03" w:rsidP="00625A03"/>
    <w:p w:rsidR="00625A03" w:rsidRDefault="00625A03" w:rsidP="00625A03"/>
    <w:p w:rsidR="00625A03" w:rsidRDefault="00625A03" w:rsidP="00625A03"/>
    <w:p w:rsidR="00231B88" w:rsidRDefault="00231B88" w:rsidP="00625A03"/>
    <w:p w:rsidR="00231B88" w:rsidRDefault="00231B88" w:rsidP="00625A03"/>
    <w:p w:rsidR="00231B88" w:rsidRDefault="00231B88" w:rsidP="00625A03"/>
    <w:p w:rsidR="00231B88" w:rsidRDefault="00231B88" w:rsidP="00625A03"/>
    <w:p w:rsidR="00231B88" w:rsidRDefault="00231B88" w:rsidP="00625A03"/>
    <w:p w:rsidR="00231B88" w:rsidRDefault="00231B88" w:rsidP="00625A03"/>
    <w:p w:rsidR="00F1489C" w:rsidRDefault="00F1489C" w:rsidP="00625A03"/>
    <w:p w:rsidR="00231B88" w:rsidRDefault="00231B88" w:rsidP="00625A03"/>
    <w:p w:rsidR="00625A03" w:rsidRDefault="00231B88" w:rsidP="00625A03">
      <w:r>
        <w:t>(b) Use your answer to (a) to approx</w:t>
      </w:r>
      <w:r w:rsidR="00625A03" w:rsidRPr="00D30F37">
        <w:t xml:space="preserve">imate the </w:t>
      </w:r>
      <w:r>
        <w:t>value of</w:t>
      </w:r>
      <w:r w:rsidR="00625A03" w:rsidRPr="00D30F37">
        <w:t xml:space="preserve">  </w:t>
      </w:r>
      <w:r w:rsidR="00F1489C" w:rsidRPr="00D30F37">
        <w:rPr>
          <w:position w:val="-24"/>
        </w:rPr>
        <w:object w:dxaOrig="1380" w:dyaOrig="620">
          <v:shape id="_x0000_i1033" type="#_x0000_t75" style="width:69pt;height:30.75pt" o:ole="">
            <v:imagedata r:id="rId21" o:title=""/>
          </v:shape>
          <o:OLEObject Type="Embed" ProgID="Equation.DSMT4" ShapeID="_x0000_i1033" DrawAspect="Content" ObjectID="_1551500594" r:id="rId22"/>
        </w:object>
      </w:r>
      <w:r w:rsidR="00625A03" w:rsidRPr="00D30F37">
        <w:t xml:space="preserve"> </w:t>
      </w:r>
      <w:r>
        <w:t xml:space="preserve">so that the error in your </w:t>
      </w:r>
    </w:p>
    <w:p w:rsidR="00F1489C" w:rsidRDefault="00231B88" w:rsidP="00625A03">
      <w:r>
        <w:t xml:space="preserve">      </w:t>
      </w:r>
      <w:proofErr w:type="gramStart"/>
      <w:r>
        <w:t>approximation</w:t>
      </w:r>
      <w:proofErr w:type="gramEnd"/>
      <w:r>
        <w:t xml:space="preserve"> is less than </w:t>
      </w:r>
      <w:r w:rsidRPr="00231B88">
        <w:rPr>
          <w:position w:val="-24"/>
        </w:rPr>
        <w:object w:dxaOrig="460" w:dyaOrig="620">
          <v:shape id="_x0000_i1034" type="#_x0000_t75" style="width:23.25pt;height:30.75pt" o:ole="">
            <v:imagedata r:id="rId23" o:title=""/>
          </v:shape>
          <o:OLEObject Type="Embed" ProgID="Equation.DSMT4" ShapeID="_x0000_i1034" DrawAspect="Content" ObjectID="_1551500595" r:id="rId24"/>
        </w:object>
      </w:r>
      <w:r>
        <w:t>.  Justify your answer.</w:t>
      </w:r>
      <w:r w:rsidR="00625A03">
        <w:tab/>
      </w:r>
      <w:r w:rsidR="00625A03">
        <w:tab/>
      </w:r>
      <w:r w:rsidR="00625A03">
        <w:tab/>
      </w:r>
      <w:r w:rsidR="00625A03">
        <w:tab/>
      </w:r>
      <w:r w:rsidR="00625A03">
        <w:tab/>
      </w:r>
      <w:r w:rsidR="00625A03">
        <w:tab/>
      </w:r>
    </w:p>
    <w:p w:rsidR="00F1489C" w:rsidRDefault="00F1489C" w:rsidP="00625A03"/>
    <w:p w:rsidR="00F1489C" w:rsidRDefault="00F1489C" w:rsidP="00625A03"/>
    <w:p w:rsidR="00F1489C" w:rsidRDefault="00F1489C" w:rsidP="00625A03"/>
    <w:p w:rsidR="00F1489C" w:rsidRDefault="00F1489C" w:rsidP="00625A03"/>
    <w:p w:rsidR="00F1489C" w:rsidRDefault="00F1489C" w:rsidP="00625A03"/>
    <w:p w:rsidR="00F1489C" w:rsidRDefault="00F1489C" w:rsidP="00625A03"/>
    <w:p w:rsidR="00F1489C" w:rsidRDefault="00F1489C" w:rsidP="00625A03"/>
    <w:p w:rsidR="00F1489C" w:rsidRDefault="00F1489C" w:rsidP="00625A03"/>
    <w:p w:rsidR="00F1489C" w:rsidRDefault="00F1489C" w:rsidP="00625A03"/>
    <w:p w:rsidR="00F1489C" w:rsidRDefault="00F1489C" w:rsidP="00625A03"/>
    <w:p w:rsidR="00FF19C4" w:rsidRDefault="00FF19C4" w:rsidP="00625A03"/>
    <w:p w:rsidR="00FF19C4" w:rsidRDefault="00FF19C4" w:rsidP="00625A03"/>
    <w:p w:rsidR="00FF19C4" w:rsidRDefault="00FF19C4" w:rsidP="00625A03"/>
    <w:p w:rsidR="00FF19C4" w:rsidRDefault="00FF19C4" w:rsidP="00625A03"/>
    <w:p w:rsidR="00FF19C4" w:rsidRDefault="00FF19C4" w:rsidP="00625A03"/>
    <w:p w:rsidR="00FF19C4" w:rsidRDefault="00FF19C4" w:rsidP="00625A03"/>
    <w:p w:rsidR="00FF19C4" w:rsidRDefault="00FF19C4" w:rsidP="00625A03"/>
    <w:p w:rsidR="00FF19C4" w:rsidRDefault="00FF19C4" w:rsidP="00625A03"/>
    <w:p w:rsidR="00F1489C" w:rsidRDefault="00F1489C" w:rsidP="00625A03">
      <w:r>
        <w:t xml:space="preserve">(c) Use your calculator to find the actual value of </w:t>
      </w:r>
      <w:r w:rsidR="002E7AF1">
        <w:t xml:space="preserve">  </w:t>
      </w:r>
      <w:r w:rsidRPr="00D30F37">
        <w:rPr>
          <w:position w:val="-24"/>
        </w:rPr>
        <w:object w:dxaOrig="1380" w:dyaOrig="620">
          <v:shape id="_x0000_i1035" type="#_x0000_t75" style="width:69pt;height:30.75pt" o:ole="">
            <v:imagedata r:id="rId25" o:title=""/>
          </v:shape>
          <o:OLEObject Type="Embed" ProgID="Equation.DSMT4" ShapeID="_x0000_i1035" DrawAspect="Content" ObjectID="_1551500596" r:id="rId26"/>
        </w:object>
      </w:r>
      <w:r>
        <w:t xml:space="preserve">.  What is the error in the </w:t>
      </w:r>
    </w:p>
    <w:p w:rsidR="00DE11E0" w:rsidRDefault="00F1489C" w:rsidP="00625A03">
      <w:r>
        <w:t xml:space="preserve">      </w:t>
      </w:r>
      <w:proofErr w:type="gramStart"/>
      <w:r>
        <w:t>approximation</w:t>
      </w:r>
      <w:proofErr w:type="gramEnd"/>
      <w:r>
        <w:t xml:space="preserve"> you found in (b)?</w:t>
      </w:r>
      <w:r w:rsidR="00625A03">
        <w:tab/>
      </w:r>
      <w:r w:rsidR="00625A03">
        <w:tab/>
      </w:r>
      <w:r w:rsidR="00625A03">
        <w:tab/>
      </w:r>
    </w:p>
    <w:sectPr w:rsidR="00DE11E0" w:rsidSect="008B4314"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1E0"/>
    <w:rsid w:val="00040453"/>
    <w:rsid w:val="00076E86"/>
    <w:rsid w:val="000F68F8"/>
    <w:rsid w:val="0018365B"/>
    <w:rsid w:val="00231B88"/>
    <w:rsid w:val="002A4A2C"/>
    <w:rsid w:val="002E7AF1"/>
    <w:rsid w:val="004B5406"/>
    <w:rsid w:val="004D6A78"/>
    <w:rsid w:val="00510730"/>
    <w:rsid w:val="006257F0"/>
    <w:rsid w:val="00625A03"/>
    <w:rsid w:val="00766889"/>
    <w:rsid w:val="00781861"/>
    <w:rsid w:val="008B4314"/>
    <w:rsid w:val="00B3670E"/>
    <w:rsid w:val="00DE11E0"/>
    <w:rsid w:val="00F1489C"/>
    <w:rsid w:val="00F90BCE"/>
    <w:rsid w:val="00FF19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DE11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DE11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4</Words>
  <Characters>127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ylor Polynomials and Approximations, Day 2</vt:lpstr>
    </vt:vector>
  </TitlesOfParts>
  <Company>Fort Bend ISD</Company>
  <LinksUpToDate>false</LinksUpToDate>
  <CharactersWithSpaces>1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ylor Polynomials and Approximations, Day 2</dc:title>
  <dc:creator>Nancy Steohenson</dc:creator>
  <cp:lastModifiedBy>B.I.S.D. Employee</cp:lastModifiedBy>
  <cp:revision>2</cp:revision>
  <cp:lastPrinted>2010-03-09T20:19:00Z</cp:lastPrinted>
  <dcterms:created xsi:type="dcterms:W3CDTF">2017-03-20T12:37:00Z</dcterms:created>
  <dcterms:modified xsi:type="dcterms:W3CDTF">2017-03-20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